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embeddings/oleObject6.bin" ContentType="application/vnd.openxmlformats-officedocument.oleObject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51" r:id="rId29"/>
    <p:sldId id="467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10" d="100"/>
          <a:sy n="110" d="100"/>
        </p:scale>
        <p:origin x="-504" y="-96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16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November 9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10W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6382285-46B9-4638-A756-AEAB0B54955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smtClean="0"/>
              <a:t>1</a:t>
            </a:r>
            <a:r>
              <a:rPr lang="en-US" sz="10600" b="1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10W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20</TotalTime>
  <Words>1031</Words>
  <Application>Microsoft Macintosh PowerPoint</Application>
  <PresentationFormat>On-screen Show (4:3)</PresentationFormat>
  <Paragraphs>220</Paragraphs>
  <Slides>29</Slides>
  <Notes>29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6.042 Lecture Template</vt:lpstr>
      <vt:lpstr>Equation</vt:lpstr>
      <vt:lpstr>PowerPoint Presentation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94</cp:revision>
  <cp:lastPrinted>2011-04-03T17:12:53Z</cp:lastPrinted>
  <dcterms:created xsi:type="dcterms:W3CDTF">2011-04-03T17:22:12Z</dcterms:created>
  <dcterms:modified xsi:type="dcterms:W3CDTF">2011-11-08T01:09:54Z</dcterms:modified>
</cp:coreProperties>
</file>